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60" r:id="rId4"/>
    <p:sldId id="259" r:id="rId5"/>
    <p:sldId id="265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ÉSAR DOMINGUEZ" initials="CD" lastIdx="7" clrIdx="0">
    <p:extLst>
      <p:ext uri="{19B8F6BF-5375-455C-9EA6-DF929625EA0E}">
        <p15:presenceInfo xmlns:p15="http://schemas.microsoft.com/office/powerpoint/2012/main" userId="CÉSAR DOMINGUEZ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7" autoAdjust="0"/>
    <p:restoredTop sz="94660"/>
  </p:normalViewPr>
  <p:slideViewPr>
    <p:cSldViewPr snapToGrid="0">
      <p:cViewPr varScale="1">
        <p:scale>
          <a:sx n="68" d="100"/>
          <a:sy n="68" d="100"/>
        </p:scale>
        <p:origin x="7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GT"/>
              <a:t>y vs 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GT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95635886423288"/>
                  <c:y val="-0.7121425560888603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8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s-GT"/>
                </a:p>
              </c:txPr>
            </c:trendlineLbl>
          </c:trendline>
          <c:xVal>
            <c:numRef>
              <c:f>'Gráficas y vs t'!$A$6:$A$62</c:f>
              <c:numCache>
                <c:formatCode>0.00</c:formatCode>
                <c:ptCount val="57"/>
                <c:pt idx="0">
                  <c:v>0.10010010010000001</c:v>
                </c:pt>
                <c:pt idx="1">
                  <c:v>0.1334668001</c:v>
                </c:pt>
                <c:pt idx="2">
                  <c:v>0.16683350020000001</c:v>
                </c:pt>
                <c:pt idx="3">
                  <c:v>0.20020020020000001</c:v>
                </c:pt>
                <c:pt idx="4">
                  <c:v>0.23356690020000001</c:v>
                </c:pt>
                <c:pt idx="5">
                  <c:v>0.26693360030000002</c:v>
                </c:pt>
                <c:pt idx="6">
                  <c:v>0.30030030029999999</c:v>
                </c:pt>
                <c:pt idx="7">
                  <c:v>0.33366700030000002</c:v>
                </c:pt>
                <c:pt idx="8">
                  <c:v>0.3670337004</c:v>
                </c:pt>
                <c:pt idx="9">
                  <c:v>0.40040040040000002</c:v>
                </c:pt>
                <c:pt idx="10">
                  <c:v>0.43376710039999999</c:v>
                </c:pt>
                <c:pt idx="11">
                  <c:v>0.46713380049999997</c:v>
                </c:pt>
                <c:pt idx="12">
                  <c:v>0.50050050049999995</c:v>
                </c:pt>
                <c:pt idx="13">
                  <c:v>0.53386720050000003</c:v>
                </c:pt>
                <c:pt idx="14">
                  <c:v>0.56723390060000001</c:v>
                </c:pt>
                <c:pt idx="15">
                  <c:v>0.60060060059999998</c:v>
                </c:pt>
                <c:pt idx="16">
                  <c:v>0.63396730059999995</c:v>
                </c:pt>
                <c:pt idx="17">
                  <c:v>0.66733400070000004</c:v>
                </c:pt>
                <c:pt idx="18">
                  <c:v>0.70070070070000001</c:v>
                </c:pt>
                <c:pt idx="19">
                  <c:v>0.73406740069999998</c:v>
                </c:pt>
                <c:pt idx="20">
                  <c:v>0.76743410079999996</c:v>
                </c:pt>
                <c:pt idx="21">
                  <c:v>0.80080080080000005</c:v>
                </c:pt>
                <c:pt idx="22">
                  <c:v>0.83416750080000002</c:v>
                </c:pt>
                <c:pt idx="23">
                  <c:v>0.8675342009</c:v>
                </c:pt>
                <c:pt idx="24">
                  <c:v>0.90090090089999997</c:v>
                </c:pt>
                <c:pt idx="25">
                  <c:v>0.93426760090000005</c:v>
                </c:pt>
                <c:pt idx="26">
                  <c:v>0.96763430100000003</c:v>
                </c:pt>
                <c:pt idx="27">
                  <c:v>1.0010010009999999</c:v>
                </c:pt>
                <c:pt idx="28">
                  <c:v>1.0343677010000001</c:v>
                </c:pt>
                <c:pt idx="29">
                  <c:v>1.0677344010000001</c:v>
                </c:pt>
                <c:pt idx="30">
                  <c:v>1.101101101</c:v>
                </c:pt>
                <c:pt idx="31">
                  <c:v>1.134467801</c:v>
                </c:pt>
                <c:pt idx="32">
                  <c:v>1.167834501</c:v>
                </c:pt>
                <c:pt idx="33">
                  <c:v>1.2012012009999999</c:v>
                </c:pt>
                <c:pt idx="34">
                  <c:v>1.2345679009999999</c:v>
                </c:pt>
                <c:pt idx="35">
                  <c:v>1.2679346010000001</c:v>
                </c:pt>
                <c:pt idx="36">
                  <c:v>1.3013013010000001</c:v>
                </c:pt>
                <c:pt idx="37">
                  <c:v>1.334668001</c:v>
                </c:pt>
                <c:pt idx="38">
                  <c:v>1.368034701</c:v>
                </c:pt>
                <c:pt idx="39">
                  <c:v>1.401401401</c:v>
                </c:pt>
                <c:pt idx="40">
                  <c:v>1.434768101</c:v>
                </c:pt>
                <c:pt idx="41">
                  <c:v>1.4681348009999999</c:v>
                </c:pt>
                <c:pt idx="42">
                  <c:v>1.501501502</c:v>
                </c:pt>
                <c:pt idx="43">
                  <c:v>1.534868202</c:v>
                </c:pt>
                <c:pt idx="44">
                  <c:v>1.5682349019999999</c:v>
                </c:pt>
                <c:pt idx="45">
                  <c:v>1.6016016019999999</c:v>
                </c:pt>
                <c:pt idx="46">
                  <c:v>1.6349683020000001</c:v>
                </c:pt>
                <c:pt idx="47">
                  <c:v>1.6683350020000001</c:v>
                </c:pt>
                <c:pt idx="48">
                  <c:v>1.701701702</c:v>
                </c:pt>
                <c:pt idx="49">
                  <c:v>1.735068402</c:v>
                </c:pt>
                <c:pt idx="50">
                  <c:v>1.768435102</c:v>
                </c:pt>
                <c:pt idx="51">
                  <c:v>1.801801802</c:v>
                </c:pt>
                <c:pt idx="52">
                  <c:v>1.8351685019999999</c:v>
                </c:pt>
                <c:pt idx="53">
                  <c:v>1.8685352019999999</c:v>
                </c:pt>
                <c:pt idx="54">
                  <c:v>1.9019019020000001</c:v>
                </c:pt>
                <c:pt idx="55">
                  <c:v>1.9352686020000001</c:v>
                </c:pt>
                <c:pt idx="56">
                  <c:v>1.968635302</c:v>
                </c:pt>
              </c:numCache>
            </c:numRef>
          </c:xVal>
          <c:yVal>
            <c:numRef>
              <c:f>'Gráficas y vs t'!$B$6:$B$62</c:f>
              <c:numCache>
                <c:formatCode>0.00</c:formatCode>
                <c:ptCount val="57"/>
                <c:pt idx="0">
                  <c:v>6.6081138590000001E-3</c:v>
                </c:pt>
                <c:pt idx="1">
                  <c:v>0.10218714700000001</c:v>
                </c:pt>
                <c:pt idx="2">
                  <c:v>0.19045870970000001</c:v>
                </c:pt>
                <c:pt idx="3">
                  <c:v>0.27169392809999998</c:v>
                </c:pt>
                <c:pt idx="4">
                  <c:v>0.35301275970000001</c:v>
                </c:pt>
                <c:pt idx="5">
                  <c:v>0.42082943169999998</c:v>
                </c:pt>
                <c:pt idx="6">
                  <c:v>0.4886634822</c:v>
                </c:pt>
                <c:pt idx="7">
                  <c:v>0.54971733170000003</c:v>
                </c:pt>
                <c:pt idx="8">
                  <c:v>0.60385036940000003</c:v>
                </c:pt>
                <c:pt idx="9">
                  <c:v>0.65137213819999995</c:v>
                </c:pt>
                <c:pt idx="10">
                  <c:v>0.69204438690000003</c:v>
                </c:pt>
                <c:pt idx="11">
                  <c:v>0.71941085279999994</c:v>
                </c:pt>
                <c:pt idx="12">
                  <c:v>0.74012415899999995</c:v>
                </c:pt>
                <c:pt idx="13">
                  <c:v>0.75914452170000002</c:v>
                </c:pt>
                <c:pt idx="14">
                  <c:v>0.77378385790000004</c:v>
                </c:pt>
                <c:pt idx="15">
                  <c:v>0.79018117180000003</c:v>
                </c:pt>
                <c:pt idx="16">
                  <c:v>0.80372350169999995</c:v>
                </c:pt>
                <c:pt idx="17">
                  <c:v>0.81354931259999996</c:v>
                </c:pt>
                <c:pt idx="18">
                  <c:v>0.82852438530000005</c:v>
                </c:pt>
                <c:pt idx="19">
                  <c:v>0.84272023060000001</c:v>
                </c:pt>
                <c:pt idx="20">
                  <c:v>0.85444805889999997</c:v>
                </c:pt>
                <c:pt idx="21">
                  <c:v>0.86421543739999995</c:v>
                </c:pt>
                <c:pt idx="22">
                  <c:v>0.8716990872</c:v>
                </c:pt>
                <c:pt idx="23">
                  <c:v>0.8765831878</c:v>
                </c:pt>
                <c:pt idx="24">
                  <c:v>0.87629629490000005</c:v>
                </c:pt>
                <c:pt idx="25">
                  <c:v>0.87511122959999998</c:v>
                </c:pt>
                <c:pt idx="26">
                  <c:v>0.87192572989999995</c:v>
                </c:pt>
                <c:pt idx="27">
                  <c:v>0.86792846150000003</c:v>
                </c:pt>
                <c:pt idx="28">
                  <c:v>0.86106867060000003</c:v>
                </c:pt>
                <c:pt idx="29">
                  <c:v>0.85307178009999995</c:v>
                </c:pt>
                <c:pt idx="30">
                  <c:v>0.84552251639999998</c:v>
                </c:pt>
                <c:pt idx="31">
                  <c:v>0.83579314490000001</c:v>
                </c:pt>
                <c:pt idx="32">
                  <c:v>0.82463750889999998</c:v>
                </c:pt>
                <c:pt idx="33">
                  <c:v>0.81328296460000005</c:v>
                </c:pt>
                <c:pt idx="34">
                  <c:v>0.80045749300000002</c:v>
                </c:pt>
                <c:pt idx="35">
                  <c:v>0.78668325009999995</c:v>
                </c:pt>
                <c:pt idx="36">
                  <c:v>0.7723472415</c:v>
                </c:pt>
                <c:pt idx="37">
                  <c:v>0.75439134539999997</c:v>
                </c:pt>
                <c:pt idx="38">
                  <c:v>0.73440020009999996</c:v>
                </c:pt>
                <c:pt idx="39">
                  <c:v>0.71327134410000004</c:v>
                </c:pt>
                <c:pt idx="40">
                  <c:v>0.69139905889999997</c:v>
                </c:pt>
                <c:pt idx="41">
                  <c:v>0.66493730250000005</c:v>
                </c:pt>
                <c:pt idx="42">
                  <c:v>0.63719622860000003</c:v>
                </c:pt>
                <c:pt idx="43">
                  <c:v>0.60981153369999996</c:v>
                </c:pt>
                <c:pt idx="44">
                  <c:v>0.57627468879999999</c:v>
                </c:pt>
                <c:pt idx="45">
                  <c:v>0.54257508249999997</c:v>
                </c:pt>
                <c:pt idx="46">
                  <c:v>0.50231496809999998</c:v>
                </c:pt>
                <c:pt idx="47">
                  <c:v>0.46828777069999999</c:v>
                </c:pt>
                <c:pt idx="48">
                  <c:v>0.42767717849999998</c:v>
                </c:pt>
                <c:pt idx="49">
                  <c:v>0.387045046</c:v>
                </c:pt>
                <c:pt idx="50">
                  <c:v>0.35305047909999998</c:v>
                </c:pt>
                <c:pt idx="51">
                  <c:v>0.31259780520000002</c:v>
                </c:pt>
                <c:pt idx="52">
                  <c:v>0.27205858490000001</c:v>
                </c:pt>
                <c:pt idx="53">
                  <c:v>0.2380138655</c:v>
                </c:pt>
                <c:pt idx="54">
                  <c:v>0.2039588967</c:v>
                </c:pt>
                <c:pt idx="55">
                  <c:v>0.16996821970000001</c:v>
                </c:pt>
                <c:pt idx="56">
                  <c:v>0.1295569363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466-4E53-949E-09DCE528B4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5233480"/>
        <c:axId val="485234464"/>
      </c:scatterChart>
      <c:valAx>
        <c:axId val="4852334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GT"/>
                  <a:t>t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GT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GT"/>
          </a:p>
        </c:txPr>
        <c:crossAx val="485234464"/>
        <c:crosses val="autoZero"/>
        <c:crossBetween val="midCat"/>
      </c:valAx>
      <c:valAx>
        <c:axId val="4852344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GT"/>
                  <a:t>y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GT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GT"/>
          </a:p>
        </c:txPr>
        <c:crossAx val="4852334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es-GT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GT"/>
              <a:t>y vs 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GT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9041590427828375"/>
                  <c:y val="-0.63011959532772033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8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s-GT"/>
                </a:p>
              </c:txPr>
            </c:trendlineLbl>
          </c:trendline>
          <c:xVal>
            <c:numRef>
              <c:f>'Gráficas y vs t'!$A$49:$A$62</c:f>
              <c:numCache>
                <c:formatCode>0.00</c:formatCode>
                <c:ptCount val="14"/>
                <c:pt idx="0">
                  <c:v>1.534868202</c:v>
                </c:pt>
                <c:pt idx="1">
                  <c:v>1.5682349019999999</c:v>
                </c:pt>
                <c:pt idx="2">
                  <c:v>1.6016016019999999</c:v>
                </c:pt>
                <c:pt idx="3">
                  <c:v>1.6349683020000001</c:v>
                </c:pt>
                <c:pt idx="4">
                  <c:v>1.6683350020000001</c:v>
                </c:pt>
                <c:pt idx="5">
                  <c:v>1.701701702</c:v>
                </c:pt>
                <c:pt idx="6">
                  <c:v>1.735068402</c:v>
                </c:pt>
                <c:pt idx="7">
                  <c:v>1.768435102</c:v>
                </c:pt>
                <c:pt idx="8">
                  <c:v>1.801801802</c:v>
                </c:pt>
                <c:pt idx="9">
                  <c:v>1.8351685019999999</c:v>
                </c:pt>
                <c:pt idx="10">
                  <c:v>1.8685352019999999</c:v>
                </c:pt>
                <c:pt idx="11">
                  <c:v>1.9019019020000001</c:v>
                </c:pt>
                <c:pt idx="12">
                  <c:v>1.9352686020000001</c:v>
                </c:pt>
                <c:pt idx="13">
                  <c:v>1.968635302</c:v>
                </c:pt>
              </c:numCache>
            </c:numRef>
          </c:xVal>
          <c:yVal>
            <c:numRef>
              <c:f>'Gráficas y vs t'!$B$49:$B$62</c:f>
              <c:numCache>
                <c:formatCode>0.00</c:formatCode>
                <c:ptCount val="14"/>
                <c:pt idx="0">
                  <c:v>0.60981153369999996</c:v>
                </c:pt>
                <c:pt idx="1">
                  <c:v>0.57627468879999999</c:v>
                </c:pt>
                <c:pt idx="2">
                  <c:v>0.54257508249999997</c:v>
                </c:pt>
                <c:pt idx="3">
                  <c:v>0.50231496809999998</c:v>
                </c:pt>
                <c:pt idx="4">
                  <c:v>0.46828777069999999</c:v>
                </c:pt>
                <c:pt idx="5">
                  <c:v>0.42767717849999998</c:v>
                </c:pt>
                <c:pt idx="6">
                  <c:v>0.387045046</c:v>
                </c:pt>
                <c:pt idx="7">
                  <c:v>0.35305047909999998</c:v>
                </c:pt>
                <c:pt idx="8">
                  <c:v>0.31259780520000002</c:v>
                </c:pt>
                <c:pt idx="9">
                  <c:v>0.27205858490000001</c:v>
                </c:pt>
                <c:pt idx="10">
                  <c:v>0.2380138655</c:v>
                </c:pt>
                <c:pt idx="11">
                  <c:v>0.2039588967</c:v>
                </c:pt>
                <c:pt idx="12">
                  <c:v>0.16996821970000001</c:v>
                </c:pt>
                <c:pt idx="13">
                  <c:v>0.1295569363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64D-4580-B6CF-F53A3CA081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6013560"/>
        <c:axId val="486009952"/>
      </c:scatterChart>
      <c:valAx>
        <c:axId val="4860135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GT"/>
                  <a:t>t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GT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GT"/>
          </a:p>
        </c:txPr>
        <c:crossAx val="486009952"/>
        <c:crosses val="autoZero"/>
        <c:crossBetween val="midCat"/>
      </c:valAx>
      <c:valAx>
        <c:axId val="486009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GT"/>
                  <a:t>y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GT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GT"/>
          </a:p>
        </c:txPr>
        <c:crossAx val="4860135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es-GT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7">
  <a:schemeClr val="accent4"/>
</cs:colorStyle>
</file>

<file path=ppt/charts/colors2.xml><?xml version="1.0" encoding="utf-8"?>
<cs:colorStyle xmlns:cs="http://schemas.microsoft.com/office/drawing/2012/chartStyle" xmlns:a="http://schemas.openxmlformats.org/drawingml/2006/main" meth="withinLinear" id="17">
  <a:schemeClr val="accent4"/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GT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CDED9-CF53-480E-9C9A-D2422E6F29EA}" type="datetimeFigureOut">
              <a:rPr lang="es-GT" smtClean="0"/>
              <a:t>16/02/2017</a:t>
            </a:fld>
            <a:endParaRPr lang="es-GT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GT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GT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GT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C66A68-B7BB-4F0B-86ED-FDD7FF86A553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3738839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C66A68-B7BB-4F0B-86ED-FDD7FF86A553}" type="slidenum">
              <a:rPr lang="es-GT" smtClean="0"/>
              <a:t>6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970616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8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AB0F6-C7A8-4EC8-9DC2-6FEDAB8963BD}" type="datetime1">
              <a:rPr lang="es-GT" smtClean="0"/>
              <a:t>16/02/2017</a:t>
            </a:fld>
            <a:endParaRPr lang="es-G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4222618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29128-F2FC-44C9-905C-6C9AAA75DF4D}" type="datetime1">
              <a:rPr lang="es-GT" smtClean="0"/>
              <a:t>16/02/2017</a:t>
            </a:fld>
            <a:endParaRPr lang="es-G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1546895048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1"/>
            <a:ext cx="1971675" cy="5757421"/>
          </a:xfrm>
        </p:spPr>
        <p:txBody>
          <a:bodyPr vert="eaVert">
            <a:normAutofit/>
          </a:bodyPr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414778"/>
            <a:ext cx="5800725" cy="5757422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715F3-9838-4352-B217-2B6E48164DE2}" type="datetime1">
              <a:rPr lang="es-GT" smtClean="0"/>
              <a:t>16/02/2017</a:t>
            </a:fld>
            <a:endParaRPr lang="es-G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2657619650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188640"/>
            <a:ext cx="7543800" cy="720080"/>
          </a:xfrm>
        </p:spPr>
        <p:txBody>
          <a:bodyPr>
            <a:noAutofit/>
          </a:bodyPr>
          <a:lstStyle>
            <a:lvl1pPr marL="0">
              <a:defRPr sz="32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124744"/>
            <a:ext cx="7543800" cy="5040560"/>
          </a:xfrm>
        </p:spPr>
        <p:txBody>
          <a:bodyPr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>
              <a:defRPr sz="22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89368-25A6-4494-BE1F-D3972C486DE0}" type="datetime1">
              <a:rPr lang="es-GT" smtClean="0"/>
              <a:t>16/02/2017</a:t>
            </a:fld>
            <a:endParaRPr lang="es-G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 dirty="0"/>
          </a:p>
        </p:txBody>
      </p:sp>
    </p:spTree>
    <p:extLst>
      <p:ext uri="{BB962C8B-B14F-4D97-AF65-F5344CB8AC3E}">
        <p14:creationId xmlns:p14="http://schemas.microsoft.com/office/powerpoint/2010/main" val="149474030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FA0BD-9F43-4C8F-81BB-715BF5FD619C}" type="datetime1">
              <a:rPr lang="es-GT" smtClean="0"/>
              <a:t>16/02/2017</a:t>
            </a:fld>
            <a:endParaRPr lang="es-G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1796294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7584" y="44624"/>
            <a:ext cx="7543800" cy="864096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59" y="1268760"/>
            <a:ext cx="3703320" cy="4600334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268762"/>
            <a:ext cx="3703320" cy="4600335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E0BB0-D541-494B-8E1B-C91E34C4BBB8}" type="datetime1">
              <a:rPr lang="es-GT" smtClean="0"/>
              <a:t>16/02/2017</a:t>
            </a:fld>
            <a:endParaRPr lang="es-G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424573122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83814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130CA-27F5-4821-9EE8-9E8492199420}" type="datetime1">
              <a:rPr lang="es-GT" smtClean="0"/>
              <a:t>16/02/2017</a:t>
            </a:fld>
            <a:endParaRPr lang="es-G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346253285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C237D-87D2-416F-9251-B3A48F81FA56}" type="datetime1">
              <a:rPr lang="es-GT" smtClean="0"/>
              <a:t>16/02/2017</a:t>
            </a:fld>
            <a:endParaRPr lang="es-G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243548386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90D04-CD96-403A-A683-ACE3B8FAA9B7}" type="datetime1">
              <a:rPr lang="es-GT" smtClean="0"/>
              <a:t>16/02/2017</a:t>
            </a:fld>
            <a:endParaRPr lang="es-G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s-G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303987981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5" y="6459788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DB681F8A-7E60-4028-A1BA-B0D6A602D845}" type="datetime1">
              <a:rPr lang="es-GT" smtClean="0"/>
              <a:t>16/02/2017</a:t>
            </a:fld>
            <a:endParaRPr lang="es-G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s-G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77367970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4948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" y="0"/>
            <a:ext cx="9143989" cy="4915076"/>
          </a:xfrm>
          <a:solidFill>
            <a:schemeClr val="accent3"/>
          </a:solid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3"/>
            <a:ext cx="7584948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6BA41-643D-4A11-8A57-0284D1D3A8FA}" type="datetime1">
              <a:rPr lang="es-GT" smtClean="0"/>
              <a:t>16/02/2017</a:t>
            </a:fld>
            <a:endParaRPr lang="es-G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G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‹Nº›</a:t>
            </a:fld>
            <a:endParaRPr lang="es-GT"/>
          </a:p>
        </p:txBody>
      </p:sp>
    </p:spTree>
    <p:extLst>
      <p:ext uri="{BB962C8B-B14F-4D97-AF65-F5344CB8AC3E}">
        <p14:creationId xmlns:p14="http://schemas.microsoft.com/office/powerpoint/2010/main" val="405152263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" y="6334316"/>
            <a:ext cx="9144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188640"/>
            <a:ext cx="7543800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24744"/>
            <a:ext cx="7543800" cy="511256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2" y="6459788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988D4FC-D1C7-4152-AA2A-53FA56A970CD}" type="datetime1">
              <a:rPr lang="es-GT" smtClean="0"/>
              <a:t>16/02/2017</a:t>
            </a:fld>
            <a:endParaRPr lang="es-G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0" y="6459788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s-G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6911" y="183555"/>
            <a:ext cx="11728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000" b="1">
                <a:solidFill>
                  <a:schemeClr val="tx1"/>
                </a:solidFill>
              </a:defRPr>
            </a:lvl1pPr>
          </a:lstStyle>
          <a:p>
            <a:fld id="{2B580476-4A33-439F-A85E-504A28CEEB8D}" type="slidenum">
              <a:rPr lang="es-GT" smtClean="0"/>
              <a:pPr/>
              <a:t>‹Nº›</a:t>
            </a:fld>
            <a:endParaRPr lang="es-GT" dirty="0"/>
          </a:p>
        </p:txBody>
      </p:sp>
    </p:spTree>
    <p:extLst>
      <p:ext uri="{BB962C8B-B14F-4D97-AF65-F5344CB8AC3E}">
        <p14:creationId xmlns:p14="http://schemas.microsoft.com/office/powerpoint/2010/main" val="675301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2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s-419" dirty="0"/>
              <a:t>Fuerzas Viscosas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s-GT" dirty="0"/>
              <a:t>Leslie centeno -16001155</a:t>
            </a:r>
          </a:p>
          <a:p>
            <a:r>
              <a:rPr lang="es-GT" dirty="0"/>
              <a:t>Raquel Hernández-16001156</a:t>
            </a:r>
          </a:p>
          <a:p>
            <a:r>
              <a:rPr lang="es-GT" dirty="0"/>
              <a:t>Luis Valenzuela	-16001256</a:t>
            </a:r>
          </a:p>
          <a:p>
            <a:endParaRPr lang="es-GT" dirty="0"/>
          </a:p>
        </p:txBody>
      </p:sp>
      <p:pic>
        <p:nvPicPr>
          <p:cNvPr id="4" name="Picture 2" descr="http://www.galileo.edu/wp-content/themes/galileo-template/html/img/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225" y="1072342"/>
            <a:ext cx="3901270" cy="1469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494719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49556" y="552883"/>
            <a:ext cx="7543800" cy="720080"/>
          </a:xfrm>
        </p:spPr>
        <p:txBody>
          <a:bodyPr/>
          <a:lstStyle/>
          <a:p>
            <a:pPr algn="ctr"/>
            <a:r>
              <a:rPr lang="es-GT" dirty="0"/>
              <a:t>Viscosidad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502100" y="2263716"/>
            <a:ext cx="3609902" cy="143490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s-419" dirty="0"/>
              <a:t>Viscosidad Cinemática 𝑣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s-419" dirty="0"/>
              <a:t>Viscosidad Dinámica 𝜇 o 𝜂</a:t>
            </a:r>
          </a:p>
          <a:p>
            <a:endParaRPr lang="es-419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2</a:t>
            </a:fld>
            <a:endParaRPr lang="es-GT"/>
          </a:p>
        </p:txBody>
      </p:sp>
      <p:sp>
        <p:nvSpPr>
          <p:cNvPr id="8" name="Marcador de contenido 2"/>
          <p:cNvSpPr txBox="1">
            <a:spLocks/>
          </p:cNvSpPr>
          <p:nvPr/>
        </p:nvSpPr>
        <p:spPr>
          <a:xfrm>
            <a:off x="1162461" y="4356673"/>
            <a:ext cx="3180618" cy="50942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SzPct val="100000"/>
              <a:buFont typeface="Calibri" panose="020F0502020204030204" pitchFamily="34" charset="0"/>
              <a:buChar char=" "/>
              <a:defRPr sz="2400" kern="12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2200" kern="12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2000" kern="12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600" kern="12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GT" dirty="0"/>
              <a:t>Densidad</a:t>
            </a:r>
            <a:endParaRPr lang="es-419" dirty="0"/>
          </a:p>
        </p:txBody>
      </p:sp>
      <p:pic>
        <p:nvPicPr>
          <p:cNvPr id="1043" name="Picture 19" descr="Resultado de imagen para viscosida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28716"/>
          <a:stretch/>
        </p:blipFill>
        <p:spPr bwMode="auto">
          <a:xfrm>
            <a:off x="1369638" y="1272963"/>
            <a:ext cx="2766264" cy="2691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Resultado de imagen para densida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948" y="4118082"/>
            <a:ext cx="2657963" cy="187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65660"/>
              </p:ext>
            </p:extLst>
          </p:nvPr>
        </p:nvGraphicFramePr>
        <p:xfrm>
          <a:off x="1516950" y="4866100"/>
          <a:ext cx="1091627" cy="99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950" y="4866100"/>
                        <a:ext cx="1091627" cy="99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95302"/>
              </p:ext>
            </p:extLst>
          </p:nvPr>
        </p:nvGraphicFramePr>
        <p:xfrm>
          <a:off x="2963066" y="4866101"/>
          <a:ext cx="878212" cy="99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3066" y="4866101"/>
                        <a:ext cx="878212" cy="99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98243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70737" y="595392"/>
            <a:ext cx="7543800" cy="864096"/>
          </a:xfrm>
        </p:spPr>
        <p:txBody>
          <a:bodyPr/>
          <a:lstStyle/>
          <a:p>
            <a:pPr algn="ctr"/>
            <a:r>
              <a:rPr lang="es-GT" dirty="0"/>
              <a:t>Numero de Reynolds</a:t>
            </a:r>
            <a:endParaRPr lang="es-419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3</a:t>
            </a:fld>
            <a:endParaRPr lang="es-G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Marcador de contenido 5"/>
              <p:cNvSpPr txBox="1">
                <a:spLocks noGrp="1"/>
              </p:cNvSpPr>
              <p:nvPr>
                <p:ph sz="half" idx="1"/>
              </p:nvPr>
            </p:nvSpPr>
            <p:spPr>
              <a:xfrm>
                <a:off x="3528619" y="1802986"/>
                <a:ext cx="2428037" cy="8443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419" sz="240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s-GT" sz="2400" b="0" i="1" smtClean="0">
                        <a:latin typeface="Cambria Math" panose="02040503050406030204" pitchFamily="18" charset="0"/>
                      </a:rPr>
                      <m:t>000</m:t>
                    </m:r>
                    <m:r>
                      <a:rPr lang="es-419" sz="240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s-419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419" sz="2400" i="1" smtClean="0">
                        <a:latin typeface="Cambria Math" panose="02040503050406030204" pitchFamily="18" charset="0"/>
                      </a:rPr>
                      <m:t>≤3000</m:t>
                    </m:r>
                  </m:oMath>
                </a14:m>
                <a:endParaRPr lang="es-419" sz="2400" dirty="0"/>
              </a:p>
              <a:p>
                <a:endParaRPr lang="es-419" sz="2400" dirty="0"/>
              </a:p>
            </p:txBody>
          </p:sp>
        </mc:Choice>
        <mc:Fallback xmlns="">
          <p:sp>
            <p:nvSpPr>
              <p:cNvPr id="6" name="Marcador de contenido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528619" y="1802986"/>
                <a:ext cx="2428037" cy="844334"/>
              </a:xfrm>
              <a:prstGeom prst="rect">
                <a:avLst/>
              </a:prstGeom>
              <a:blipFill>
                <a:blip r:embed="rId2"/>
                <a:stretch>
                  <a:fillRect l="-7789" t="-16667" r="-3518"/>
                </a:stretch>
              </a:blipFill>
            </p:spPr>
            <p:txBody>
              <a:bodyPr/>
              <a:lstStyle/>
              <a:p>
                <a:r>
                  <a:rPr lang="es-419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17" descr="Resultado de imagen para numero de reynolds flujo laminar y turbulen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366" y="2489982"/>
            <a:ext cx="6128545" cy="355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008744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>
          <a:xfrm>
            <a:off x="849556" y="548680"/>
            <a:ext cx="7543800" cy="864096"/>
          </a:xfrm>
        </p:spPr>
        <p:txBody>
          <a:bodyPr>
            <a:normAutofit fontScale="90000"/>
          </a:bodyPr>
          <a:lstStyle/>
          <a:p>
            <a:pPr algn="ctr"/>
            <a:br>
              <a:rPr lang="es-419" dirty="0"/>
            </a:br>
            <a:br>
              <a:rPr lang="es-419" dirty="0"/>
            </a:br>
            <a:br>
              <a:rPr lang="es-419" dirty="0"/>
            </a:br>
            <a:br>
              <a:rPr lang="es-419" dirty="0"/>
            </a:br>
            <a:r>
              <a:rPr lang="es-419" dirty="0"/>
              <a:t>Ley de Stokes</a:t>
            </a:r>
            <a:br>
              <a:rPr lang="es-419" dirty="0"/>
            </a:br>
            <a:endParaRPr lang="es-419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4</a:t>
            </a:fld>
            <a:endParaRPr lang="es-GT"/>
          </a:p>
        </p:txBody>
      </p:sp>
      <p:pic>
        <p:nvPicPr>
          <p:cNvPr id="2050" name="Picture 2" descr="Resultado de imagen para ley de stok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64613" y="1572350"/>
            <a:ext cx="3096575" cy="179516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uadroTexto 6"/>
          <p:cNvSpPr txBox="1"/>
          <p:nvPr/>
        </p:nvSpPr>
        <p:spPr>
          <a:xfrm>
            <a:off x="1215316" y="4278517"/>
            <a:ext cx="7056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GT" sz="2400" dirty="0"/>
              <a:t>La velocidad terminal puede ser calculada por medio de la ecuación: </a:t>
            </a:r>
            <a:endParaRPr lang="es-41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4"/>
              <p:cNvSpPr/>
              <p:nvPr/>
            </p:nvSpPr>
            <p:spPr>
              <a:xfrm>
                <a:off x="3812345" y="2469935"/>
                <a:ext cx="3985168" cy="1877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GT" sz="2400" dirty="0"/>
                  <a:t>En donde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GT" sz="2400" dirty="0"/>
                  <a:t> r es el radio de la esfer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s-GT" sz="2400" i="1">
                        <a:latin typeface="Cambria Math" panose="02040503050406030204" pitchFamily="18" charset="0"/>
                        <a:ea typeface="Cambria Math"/>
                        <a:cs typeface="Arial" panose="020B0604020202020204" pitchFamily="34" charset="0"/>
                      </a:rPr>
                      <m:t>𝜂</m:t>
                    </m:r>
                    <m:r>
                      <a:rPr lang="es-GT" sz="2400" b="0" i="1" smtClean="0">
                        <a:latin typeface="Cambria Math" panose="02040503050406030204" pitchFamily="18" charset="0"/>
                        <a:ea typeface="Cambria Math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s-GT" sz="2400" dirty="0"/>
                  <a:t>es la viscosidad del fluido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GT" sz="2400" i="1">
                            <a:latin typeface="Cambria Math" panose="02040503050406030204" pitchFamily="18" charset="0"/>
                            <a:ea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s-GT" sz="2400" i="1">
                            <a:latin typeface="Cambria Math" panose="02040503050406030204" pitchFamily="18" charset="0"/>
                            <a:ea typeface="Cambria Math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s-GT" sz="2400" i="1">
                            <a:latin typeface="Cambria Math" panose="02040503050406030204" pitchFamily="18" charset="0"/>
                            <a:ea typeface="Cambria Math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s-GT" sz="2400" dirty="0"/>
                  <a:t> velocidad terminal</a:t>
                </a:r>
              </a:p>
              <a:p>
                <a:endParaRPr lang="es-GT" sz="2000" dirty="0"/>
              </a:p>
            </p:txBody>
          </p:sp>
        </mc:Choice>
        <mc:Fallback xmlns="">
          <p:sp>
            <p:nvSpPr>
              <p:cNvPr id="1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345" y="2469935"/>
                <a:ext cx="3985168" cy="1877437"/>
              </a:xfrm>
              <a:prstGeom prst="rect">
                <a:avLst/>
              </a:prstGeom>
              <a:blipFill>
                <a:blip r:embed="rId4"/>
                <a:stretch>
                  <a:fillRect l="-2294" t="-2597" r="-306"/>
                </a:stretch>
              </a:blipFill>
            </p:spPr>
            <p:txBody>
              <a:bodyPr/>
              <a:lstStyle/>
              <a:p>
                <a:r>
                  <a:rPr lang="es-G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/>
          <p:cNvSpPr txBox="1"/>
          <p:nvPr/>
        </p:nvSpPr>
        <p:spPr>
          <a:xfrm>
            <a:off x="3838135" y="1565175"/>
            <a:ext cx="4707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GT" sz="2400" dirty="0"/>
              <a:t>La ley de Stokes se escribe como</a:t>
            </a:r>
            <a:r>
              <a:rPr lang="es-GT" dirty="0"/>
              <a:t>:</a:t>
            </a:r>
            <a:endParaRPr lang="es-419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0818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82782"/>
              </p:ext>
            </p:extLst>
          </p:nvPr>
        </p:nvGraphicFramePr>
        <p:xfrm>
          <a:off x="5196797" y="1963549"/>
          <a:ext cx="1990295" cy="59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6797" y="1963549"/>
                        <a:ext cx="1990295" cy="597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30061"/>
              </p:ext>
            </p:extLst>
          </p:nvPr>
        </p:nvGraphicFramePr>
        <p:xfrm>
          <a:off x="3010485" y="4942559"/>
          <a:ext cx="3129281" cy="121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0485" y="4942559"/>
                        <a:ext cx="3129281" cy="1213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6524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27584" y="366117"/>
            <a:ext cx="7543800" cy="720080"/>
          </a:xfrm>
        </p:spPr>
        <p:txBody>
          <a:bodyPr/>
          <a:lstStyle/>
          <a:p>
            <a:pPr algn="ctr"/>
            <a:r>
              <a:rPr lang="es-GT" dirty="0"/>
              <a:t>Demostración de la Ecuación de Viscosidad del Aire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5</a:t>
            </a:fld>
            <a:endParaRPr lang="es-GT" dirty="0"/>
          </a:p>
        </p:txBody>
      </p:sp>
      <p:sp>
        <p:nvSpPr>
          <p:cNvPr id="5" name="CuadroTexto 4"/>
          <p:cNvSpPr txBox="1"/>
          <p:nvPr/>
        </p:nvSpPr>
        <p:spPr>
          <a:xfrm>
            <a:off x="827584" y="1089182"/>
            <a:ext cx="2912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GT" b="1" dirty="0"/>
              <a:t>Los datos que conocemos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80114"/>
              </p:ext>
            </p:extLst>
          </p:nvPr>
        </p:nvGraphicFramePr>
        <p:xfrm>
          <a:off x="827584" y="1454232"/>
          <a:ext cx="2182902" cy="208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965160" imgH="1041120" progId="Equation.DSMT4">
                  <p:embed/>
                </p:oleObj>
              </mc:Choice>
              <mc:Fallback>
                <p:oleObj name="Equation" r:id="rId3" imgW="965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454232"/>
                        <a:ext cx="2182902" cy="208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827583" y="3589558"/>
            <a:ext cx="2912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GT" b="1" dirty="0"/>
              <a:t>Aplicando la segunda Ley de Newton: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97434"/>
              </p:ext>
            </p:extLst>
          </p:nvPr>
        </p:nvGraphicFramePr>
        <p:xfrm>
          <a:off x="877993" y="4280758"/>
          <a:ext cx="2132493" cy="48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993" y="4280758"/>
                        <a:ext cx="2132493" cy="48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827582" y="4768947"/>
            <a:ext cx="29120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GT" b="1" dirty="0"/>
              <a:t>Pero cuando se alcanza la velocidad terminal, la aceleración es igual a cero. Por lo tanto: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82964"/>
              </p:ext>
            </p:extLst>
          </p:nvPr>
        </p:nvGraphicFramePr>
        <p:xfrm>
          <a:off x="827582" y="5962153"/>
          <a:ext cx="2182904" cy="47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2" y="5962153"/>
                        <a:ext cx="2182904" cy="479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/>
          <p:cNvSpPr txBox="1"/>
          <p:nvPr/>
        </p:nvSpPr>
        <p:spPr>
          <a:xfrm>
            <a:off x="3739595" y="1086197"/>
            <a:ext cx="46317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GT" b="1" dirty="0"/>
              <a:t>Despejamos para la Fuerza de Rozamiento; ya que, en ella se encuentra implícita la Viscosidad.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05689"/>
              </p:ext>
            </p:extLst>
          </p:nvPr>
        </p:nvGraphicFramePr>
        <p:xfrm>
          <a:off x="5195001" y="2009527"/>
          <a:ext cx="1720976" cy="50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5001" y="2009527"/>
                        <a:ext cx="1720976" cy="50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/>
          <p:cNvSpPr txBox="1"/>
          <p:nvPr/>
        </p:nvSpPr>
        <p:spPr>
          <a:xfrm>
            <a:off x="3739594" y="2566508"/>
            <a:ext cx="4631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GT" b="1" dirty="0"/>
              <a:t>Sustituimos:</a:t>
            </a: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21235"/>
              </p:ext>
            </p:extLst>
          </p:nvPr>
        </p:nvGraphicFramePr>
        <p:xfrm>
          <a:off x="4431656" y="2764332"/>
          <a:ext cx="3247664" cy="82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1549080" imgH="393480" progId="Equation.DSMT4">
                  <p:embed/>
                </p:oleObj>
              </mc:Choice>
              <mc:Fallback>
                <p:oleObj name="Equation" r:id="rId11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1656" y="2764332"/>
                        <a:ext cx="3247664" cy="825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/>
          <p:cNvSpPr txBox="1"/>
          <p:nvPr/>
        </p:nvSpPr>
        <p:spPr>
          <a:xfrm>
            <a:off x="3739593" y="3543391"/>
            <a:ext cx="4631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GT" b="1" dirty="0"/>
              <a:t>Esto implica que: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91377"/>
              </p:ext>
            </p:extLst>
          </p:nvPr>
        </p:nvGraphicFramePr>
        <p:xfrm>
          <a:off x="4752691" y="3912723"/>
          <a:ext cx="2605593" cy="126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1257120" imgH="609480" progId="Equation.DSMT4">
                  <p:embed/>
                </p:oleObj>
              </mc:Choice>
              <mc:Fallback>
                <p:oleObj name="Equation" r:id="rId13" imgW="1257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2691" y="3912723"/>
                        <a:ext cx="2605593" cy="1263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83492"/>
              </p:ext>
            </p:extLst>
          </p:nvPr>
        </p:nvGraphicFramePr>
        <p:xfrm>
          <a:off x="5339045" y="5369111"/>
          <a:ext cx="1432883" cy="49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9045" y="5369111"/>
                        <a:ext cx="1432883" cy="49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339683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GT" dirty="0"/>
              <a:t>Resultad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6</a:t>
            </a:fld>
            <a:endParaRPr lang="es-GT" dirty="0"/>
          </a:p>
        </p:txBody>
      </p:sp>
      <p:graphicFrame>
        <p:nvGraphicFramePr>
          <p:cNvPr id="9" name="Gráfic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7997122"/>
              </p:ext>
            </p:extLst>
          </p:nvPr>
        </p:nvGraphicFramePr>
        <p:xfrm>
          <a:off x="827584" y="1047651"/>
          <a:ext cx="7543800" cy="51984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174795533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GT" dirty="0"/>
              <a:t>Resultad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7</a:t>
            </a:fld>
            <a:endParaRPr lang="es-GT"/>
          </a:p>
        </p:txBody>
      </p:sp>
      <p:graphicFrame>
        <p:nvGraphicFramePr>
          <p:cNvPr id="8" name="Gráfic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6189051"/>
              </p:ext>
            </p:extLst>
          </p:nvPr>
        </p:nvGraphicFramePr>
        <p:xfrm>
          <a:off x="827584" y="1047651"/>
          <a:ext cx="7543800" cy="48185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90567564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/>
          <p:cNvSpPr/>
          <p:nvPr/>
        </p:nvSpPr>
        <p:spPr>
          <a:xfrm>
            <a:off x="4991100" y="3643532"/>
            <a:ext cx="3265488" cy="47830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GT"/>
          </a:p>
        </p:txBody>
      </p:sp>
      <p:sp>
        <p:nvSpPr>
          <p:cNvPr id="8" name="Rectángulo 7"/>
          <p:cNvSpPr/>
          <p:nvPr/>
        </p:nvSpPr>
        <p:spPr>
          <a:xfrm>
            <a:off x="4991100" y="5304507"/>
            <a:ext cx="1691054" cy="6968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GT"/>
          </a:p>
        </p:txBody>
      </p:sp>
      <p:sp>
        <p:nvSpPr>
          <p:cNvPr id="6" name="Rectángulo 5"/>
          <p:cNvSpPr/>
          <p:nvPr/>
        </p:nvSpPr>
        <p:spPr>
          <a:xfrm>
            <a:off x="827584" y="4487594"/>
            <a:ext cx="1915616" cy="78779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GT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GT" dirty="0"/>
              <a:t>Resultad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8</a:t>
            </a:fld>
            <a:endParaRPr lang="es-GT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360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69809"/>
              </p:ext>
            </p:extLst>
          </p:nvPr>
        </p:nvGraphicFramePr>
        <p:xfrm>
          <a:off x="827584" y="908720"/>
          <a:ext cx="4039838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286000" imgH="2133360" progId="Equation.DSMT4">
                  <p:embed/>
                </p:oleObj>
              </mc:Choice>
              <mc:Fallback>
                <p:oleObj name="Equation" r:id="rId5" imgW="228600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908720"/>
                        <a:ext cx="4039838" cy="439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406437"/>
              </p:ext>
            </p:extLst>
          </p:nvPr>
        </p:nvGraphicFramePr>
        <p:xfrm>
          <a:off x="4991100" y="292100"/>
          <a:ext cx="3265488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244520" imgH="2133360" progId="Equation.DSMT4">
                  <p:embed/>
                </p:oleObj>
              </mc:Choice>
              <mc:Fallback>
                <p:oleObj name="Equation" r:id="rId7" imgW="124452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1100" y="292100"/>
                        <a:ext cx="3265488" cy="560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027387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GT" dirty="0"/>
              <a:t>Resultad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580476-4A33-439F-A85E-504A28CEEB8D}" type="slidenum">
              <a:rPr lang="es-GT" smtClean="0"/>
              <a:t>9</a:t>
            </a:fld>
            <a:endParaRPr lang="es-GT"/>
          </a:p>
        </p:txBody>
      </p:sp>
      <p:pic>
        <p:nvPicPr>
          <p:cNvPr id="3" name="PRUEBA6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2309" y="1047651"/>
            <a:ext cx="81343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6160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Tema Física 2016">
  <a:themeElements>
    <a:clrScheme name="Personalizado 2">
      <a:dk1>
        <a:srgbClr val="000000"/>
      </a:dk1>
      <a:lt1>
        <a:sysClr val="window" lastClr="FFFFFF"/>
      </a:lt1>
      <a:dk2>
        <a:srgbClr val="000000"/>
      </a:dk2>
      <a:lt2>
        <a:srgbClr val="E2DFCC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FFFFFF"/>
      </a:folHlink>
    </a:clrScheme>
    <a:fontScheme name="Personalizado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a Física 2016" id="{F893FF85-4827-4F32-B225-EC1FB02FD837}" vid="{E634FEE5-2230-4CF6-84E7-044903F8420F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ema Física 2016</Template>
  <TotalTime>865</TotalTime>
  <Words>156</Words>
  <Application>Microsoft Office PowerPoint</Application>
  <PresentationFormat>Presentación en pantalla (4:3)</PresentationFormat>
  <Paragraphs>43</Paragraphs>
  <Slides>9</Slides>
  <Notes>1</Notes>
  <HiddenSlides>0</HiddenSlides>
  <MMClips>1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9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Wingdings</vt:lpstr>
      <vt:lpstr>Tema Física 2016</vt:lpstr>
      <vt:lpstr>Equation</vt:lpstr>
      <vt:lpstr>MathType 6.0 Equation</vt:lpstr>
      <vt:lpstr>Fuerzas Viscosas</vt:lpstr>
      <vt:lpstr>Viscosidad</vt:lpstr>
      <vt:lpstr>Numero de Reynolds</vt:lpstr>
      <vt:lpstr>    Ley de Stokes </vt:lpstr>
      <vt:lpstr>Demostración de la Ecuación de Viscosidad del Aire</vt:lpstr>
      <vt:lpstr>Resultados</vt:lpstr>
      <vt:lpstr>Resultados</vt:lpstr>
      <vt:lpstr>Resultados</vt:lpstr>
      <vt:lpstr>Resultad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BRE DEL PROYECTO</dc:title>
  <dc:creator>CÉSAR DOMINGUEZ</dc:creator>
  <cp:lastModifiedBy>Luis Enrique Valenzuela Navarro</cp:lastModifiedBy>
  <cp:revision>37</cp:revision>
  <dcterms:created xsi:type="dcterms:W3CDTF">2016-07-12T03:14:20Z</dcterms:created>
  <dcterms:modified xsi:type="dcterms:W3CDTF">2017-02-16T15:32:40Z</dcterms:modified>
</cp:coreProperties>
</file>